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-1620826468"/>
        <w:docPartObj>
          <w:docPartGallery w:val="Cover Pages"/>
          <w:docPartUnique/>
        </w:docPartObj>
      </w:sdtPr>
      <w:sdtEndPr/>
      <w:sdtContent>
        <w:p w14:paraId="39441F8E" w14:textId="6DB83ABF" w:rsidR="00BA3B36" w:rsidRDefault="00BA3B36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057B6973" wp14:editId="6A89129A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6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0E0B749F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" path="m,l7312660,r,1129665l3619500,733425,,1091565,,xe" fillcolor="#4f81bd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" stroked="f" strokeweight="2pt">
                      <v:fill r:id="rId7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279B9622" wp14:editId="16DB575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914400"/>
                    <wp:effectExtent l="0" t="0" r="0" b="8255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595959" w:themeColor="text1" w:themeTint="A6"/>
                                    <w:sz w:val="28"/>
                                    <w:szCs w:val="28"/>
                                  </w:rPr>
                                  <w:alias w:val="Author"/>
                                  <w:tag w:val=""/>
                                  <w:id w:val="962622699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6F05CD53" w14:textId="74DEA6C3" w:rsidR="00BA3B36" w:rsidRDefault="00BA3B36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December 3, 2017</w:t>
                                    </w:r>
                                  </w:p>
                                </w:sdtContent>
                              </w:sdt>
                              <w:p w14:paraId="4CA2D499" w14:textId="06B5FF80" w:rsidR="00BA3B36" w:rsidRDefault="00D2255B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  <w:sdt>
                                  <w:sdtPr>
                                    <w:rPr>
                                      <w:color w:val="595959" w:themeColor="text1" w:themeTint="A6"/>
                                      <w:sz w:val="18"/>
                                      <w:szCs w:val="18"/>
                                    </w:rPr>
                                    <w:alias w:val="Email"/>
                                    <w:tag w:val="Email"/>
                                    <w:id w:val="-1152754076"/>
                                    <w:showingPlcHdr/>
                                    <w:dataBinding w:prefixMappings="xmlns:ns0='http://schemas.microsoft.com/office/2006/coverPageProps' " w:xpath="/ns0:CoverPageProperties[1]/ns0:CompanyEmail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BA3B36">
                                      <w:rPr>
                                        <w:color w:val="595959" w:themeColor="text1" w:themeTint="A6"/>
                                        <w:sz w:val="18"/>
                                        <w:szCs w:val="18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9200</wp14:pctHeight>
                    </wp14:sizeRelV>
                  </wp:anchor>
                </w:drawing>
              </mc:Choice>
              <mc:Fallback>
                <w:pict>
                  <v:shapetype w14:anchorId="279B9622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6" type="#_x0000_t202" style="position:absolute;margin-left:0;margin-top:0;width:8in;height:1in;z-index:251660288;visibility:visible;mso-wrap-style:square;mso-width-percent:941;mso-height-percent:92;mso-top-percent:818;mso-wrap-distance-left:9pt;mso-wrap-distance-top:0;mso-wrap-distance-right:9pt;mso-wrap-distance-bottom:0;mso-position-horizontal:center;mso-position-horizontal-relative:page;mso-position-vertical-relative:page;mso-width-percent:941;mso-height-percent:92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color w:val="595959" w:themeColor="text1" w:themeTint="A6"/>
                              <w:sz w:val="28"/>
                              <w:szCs w:val="28"/>
                            </w:rPr>
                            <w:alias w:val="Author"/>
                            <w:tag w:val=""/>
                            <w:id w:val="962622699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14:paraId="6F05CD53" w14:textId="74DEA6C3" w:rsidR="00BA3B36" w:rsidRDefault="00BA3B36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December 3, 2017</w:t>
                              </w:r>
                            </w:p>
                          </w:sdtContent>
                        </w:sdt>
                        <w:p w14:paraId="4CA2D499" w14:textId="06B5FF80" w:rsidR="00BA3B36" w:rsidRDefault="00D2255B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  <w:sdt>
                            <w:sdtPr>
                              <w:rPr>
                                <w:color w:val="595959" w:themeColor="text1" w:themeTint="A6"/>
                                <w:sz w:val="18"/>
                                <w:szCs w:val="18"/>
                              </w:rPr>
                              <w:alias w:val="Email"/>
                              <w:tag w:val="Email"/>
                              <w:id w:val="-1152754076"/>
                              <w:showingPlcHdr/>
                              <w:dataBinding w:prefixMappings="xmlns:ns0='http://schemas.microsoft.com/office/2006/coverPageProps' " w:xpath="/ns0:CoverPageProperties[1]/ns0:CompanyEmail[1]" w:storeItemID="{55AF091B-3C7A-41E3-B477-F2FDAA23CFDA}"/>
                              <w:text/>
                            </w:sdtPr>
                            <w:sdtEndPr/>
                            <w:sdtContent>
                              <w:r w:rsidR="00BA3B36">
                                <w:rPr>
                                  <w:color w:val="595959" w:themeColor="text1" w:themeTint="A6"/>
                                  <w:sz w:val="18"/>
                                  <w:szCs w:val="18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77B18468" wp14:editId="77BF364C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040880</wp:posOffset>
                        </wp:positionV>
                      </mc:Fallback>
                    </mc:AlternateContent>
                    <wp:extent cx="7315200" cy="1009650"/>
                    <wp:effectExtent l="0" t="0" r="0" b="0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100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C02059" w14:textId="0DF62669" w:rsidR="00BA3B36" w:rsidRDefault="00BA3B36">
                                <w:pPr>
                                  <w:pStyle w:val="NoSpacing"/>
                                  <w:jc w:val="right"/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  <w:t>Vibhavi Peiris</w:t>
                                </w:r>
                              </w:p>
                              <w:sdt>
                                <w:sdtPr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  <w:alias w:val="Abstract"/>
                                  <w:tag w:val=""/>
                                  <w:id w:val="1375273687"/>
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<w:text w:multiLine="1"/>
                                </w:sdtPr>
                                <w:sdtEndPr/>
                                <w:sdtContent>
                                  <w:p w14:paraId="00A5EDFF" w14:textId="22A2BA77" w:rsidR="00BA3B36" w:rsidRDefault="00BA3B36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>Student Number: 1000597687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0000</wp14:pctHeight>
                    </wp14:sizeRelV>
                  </wp:anchor>
                </w:drawing>
              </mc:Choice>
              <mc:Fallback>
                <w:pict>
                  <v:shape w14:anchorId="77B18468" id="Text Box 153" o:spid="_x0000_s1027" type="#_x0000_t202" style="position:absolute;margin-left:0;margin-top:0;width:8in;height:79.5pt;z-index:251661312;visibility:visible;mso-wrap-style:square;mso-width-percent:941;mso-height-percent:100;mso-top-percent:700;mso-wrap-distance-left:9pt;mso-wrap-distance-top:0;mso-wrap-distance-right:9pt;mso-wrap-distance-bottom:0;mso-position-horizontal:center;mso-position-horizontal-relative:page;mso-position-vertical-relative:page;mso-width-percent:941;mso-height-percent:100;mso-top-percent:7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" filled="f" stroked="f" strokeweight=".5pt">
                    <v:textbox style="mso-fit-shape-to-text:t" inset="126pt,0,54pt,0">
                      <w:txbxContent>
                        <w:p w14:paraId="57C02059" w14:textId="0DF62669" w:rsidR="00BA3B36" w:rsidRDefault="00BA3B36">
                          <w:pPr>
                            <w:pStyle w:val="NoSpacing"/>
                            <w:jc w:val="right"/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  <w:t>Vibhavi Peiris</w:t>
                          </w:r>
                        </w:p>
                        <w:sdt>
                          <w:sdtPr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  <w:alias w:val="Abstract"/>
                            <w:tag w:val=""/>
                            <w:id w:val="1375273687"/>
                            <w:dataBinding w:prefixMappings="xmlns:ns0='http://schemas.microsoft.com/office/2006/coverPageProps' " w:xpath="/ns0:CoverPageProperties[1]/ns0:Abstract[1]" w:storeItemID="{55AF091B-3C7A-41E3-B477-F2FDAA23CFDA}"/>
                            <w:text w:multiLine="1"/>
                          </w:sdtPr>
                          <w:sdtEndPr/>
                          <w:sdtContent>
                            <w:p w14:paraId="00A5EDFF" w14:textId="22A2BA77" w:rsidR="00BA3B36" w:rsidRDefault="00BA3B36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>Student Number: 1000597687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3587B151" wp14:editId="31AA2F24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0175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021BE7" w14:textId="10301809" w:rsidR="00BA3B36" w:rsidRDefault="00D2255B">
                                <w:pPr>
                                  <w:jc w:val="right"/>
                                  <w:rPr>
                                    <w:color w:val="4F81BD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F81BD" w:themeColor="accent1"/>
                                      <w:sz w:val="64"/>
                                      <w:szCs w:val="64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BA3B36">
                                      <w:rPr>
                                        <w:caps/>
                                        <w:color w:val="4F81BD" w:themeColor="accent1"/>
                                        <w:sz w:val="64"/>
                                        <w:szCs w:val="64"/>
                                      </w:rPr>
                                      <w:t>CSC411</w:t>
                                    </w:r>
                                  </w:sdtContent>
                                </w:sdt>
                              </w:p>
                              <w:sdt>
                                <w:sdtPr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alias w:val="Subtitle"/>
                                  <w:tag w:val=""/>
                                  <w:id w:val="1759551507"/>
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28F568C7" w14:textId="05EFFC7B" w:rsidR="00BA3B36" w:rsidRDefault="00BA3B36">
                                    <w:pPr>
                                      <w:jc w:val="right"/>
                                      <w:rPr>
                                        <w:smallCaps/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>Assignment 3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3587B151" id="Text Box 154" o:spid="_x0000_s1028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" filled="f" stroked="f" strokeweight=".5pt">
                    <v:textbox inset="126pt,0,54pt,0">
                      <w:txbxContent>
                        <w:p w14:paraId="61021BE7" w14:textId="10301809" w:rsidR="00BA3B36" w:rsidRDefault="00D2255B">
                          <w:pPr>
                            <w:jc w:val="right"/>
                            <w:rPr>
                              <w:color w:val="4F81BD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4F81BD" w:themeColor="accent1"/>
                                <w:sz w:val="64"/>
                                <w:szCs w:val="64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BA3B36">
                                <w:rPr>
                                  <w:caps/>
                                  <w:color w:val="4F81BD" w:themeColor="accent1"/>
                                  <w:sz w:val="64"/>
                                  <w:szCs w:val="64"/>
                                </w:rPr>
                                <w:t>CSC411</w:t>
                              </w:r>
                            </w:sdtContent>
                          </w:sdt>
                        </w:p>
                        <w:sdt>
                          <w:sdtPr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alias w:val="Subtitle"/>
                            <w:tag w:val=""/>
                            <w:id w:val="1759551507"/>
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<w:text/>
                          </w:sdtPr>
                          <w:sdtEndPr/>
                          <w:sdtContent>
                            <w:p w14:paraId="28F568C7" w14:textId="05EFFC7B" w:rsidR="00BA3B36" w:rsidRDefault="00BA3B36">
                              <w:pPr>
                                <w:jc w:val="right"/>
                                <w:rPr>
                                  <w:smallCaps/>
                                  <w:color w:val="404040" w:themeColor="text1" w:themeTint="BF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>Assignment 3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6808FC7A" w14:textId="68DF5330" w:rsidR="00BA3B36" w:rsidRDefault="00BA3B36">
          <w:r>
            <w:br w:type="page"/>
          </w:r>
        </w:p>
      </w:sdtContent>
    </w:sdt>
    <w:p w14:paraId="75E5AC53" w14:textId="29F1E698" w:rsidR="0092711C" w:rsidRDefault="0092711C" w:rsidP="0092711C">
      <w:pPr>
        <w:rPr>
          <w:b/>
          <w:i/>
          <w:sz w:val="28"/>
          <w:u w:val="single"/>
        </w:rPr>
      </w:pPr>
      <w:r w:rsidRPr="00A235CA">
        <w:rPr>
          <w:b/>
          <w:i/>
          <w:sz w:val="28"/>
          <w:u w:val="single"/>
        </w:rPr>
        <w:lastRenderedPageBreak/>
        <w:t>Part 1</w:t>
      </w:r>
      <w:r w:rsidR="000E3F73">
        <w:rPr>
          <w:b/>
          <w:i/>
          <w:sz w:val="28"/>
          <w:u w:val="single"/>
        </w:rPr>
        <w:t xml:space="preserve">: Newsgroups </w:t>
      </w:r>
    </w:p>
    <w:p w14:paraId="0710D415" w14:textId="0F131B2A" w:rsidR="00D5152B" w:rsidRDefault="005963F3" w:rsidP="008369CC">
      <w:pPr>
        <w:pStyle w:val="ListParagraph"/>
        <w:numPr>
          <w:ilvl w:val="0"/>
          <w:numId w:val="1"/>
        </w:numPr>
      </w:pPr>
      <w:r>
        <w:t xml:space="preserve">I used Logistic Regression, random Forest &amp; </w:t>
      </w:r>
      <w:r w:rsidR="008369CC">
        <w:t xml:space="preserve">multinomial Naive Bayes. I tried to use </w:t>
      </w:r>
      <w:proofErr w:type="spellStart"/>
      <w:r w:rsidR="008369CC">
        <w:t>Svm</w:t>
      </w:r>
      <w:proofErr w:type="spellEnd"/>
      <w:r w:rsidR="008369CC">
        <w:t xml:space="preserve"> and neural </w:t>
      </w:r>
      <w:proofErr w:type="gramStart"/>
      <w:r w:rsidR="008369CC">
        <w:t>nets</w:t>
      </w:r>
      <w:proofErr w:type="gramEnd"/>
      <w:r w:rsidR="008369CC">
        <w:t xml:space="preserve"> but it was taking too long.</w:t>
      </w:r>
    </w:p>
    <w:p w14:paraId="51987BD9" w14:textId="03F74D5C" w:rsidR="008369CC" w:rsidRDefault="008369CC" w:rsidP="008369CC">
      <w:pPr>
        <w:pStyle w:val="ListParagraph"/>
        <w:numPr>
          <w:ilvl w:val="0"/>
          <w:numId w:val="1"/>
        </w:numPr>
      </w:pPr>
      <w:r>
        <w:t>The accuracies for each model including baseline.</w:t>
      </w:r>
    </w:p>
    <w:p w14:paraId="489402D8" w14:textId="51F1248E" w:rsidR="00A7055B" w:rsidRDefault="00A7055B" w:rsidP="00A7055B">
      <w:pPr>
        <w:pStyle w:val="ListParagraph"/>
      </w:pPr>
      <w:r>
        <w:t xml:space="preserve">Baseline: </w:t>
      </w:r>
      <w:proofErr w:type="spellStart"/>
      <w:r>
        <w:t>BernoulliNB</w:t>
      </w:r>
      <w:proofErr w:type="spellEnd"/>
      <w:r>
        <w:t xml:space="preserve"> train accuracy = 0.598727240587</w:t>
      </w:r>
    </w:p>
    <w:p w14:paraId="415F7F6A" w14:textId="3909CFFC" w:rsidR="00A7055B" w:rsidRDefault="00A7055B" w:rsidP="00A7055B">
      <w:pPr>
        <w:pStyle w:val="ListParagraph"/>
      </w:pPr>
      <w:r>
        <w:t xml:space="preserve">Baseline: </w:t>
      </w:r>
      <w:proofErr w:type="spellStart"/>
      <w:r>
        <w:t>BernoulliNB</w:t>
      </w:r>
      <w:proofErr w:type="spellEnd"/>
      <w:r>
        <w:t xml:space="preserve"> test accuracy = 0.457912904939</w:t>
      </w:r>
    </w:p>
    <w:p w14:paraId="487CC034" w14:textId="74E65391" w:rsidR="00A7055B" w:rsidRDefault="00A7055B" w:rsidP="00A7055B">
      <w:pPr>
        <w:pStyle w:val="ListParagraph"/>
      </w:pPr>
    </w:p>
    <w:p w14:paraId="7A8D00D3" w14:textId="77777777" w:rsidR="00A7055B" w:rsidRDefault="00A7055B" w:rsidP="00A7055B">
      <w:pPr>
        <w:pStyle w:val="ListParagraph"/>
      </w:pPr>
      <w:proofErr w:type="spellStart"/>
      <w:r>
        <w:t>MultinomialNB</w:t>
      </w:r>
      <w:proofErr w:type="spellEnd"/>
      <w:r>
        <w:t xml:space="preserve"> train accuracy = 0.811384125862</w:t>
      </w:r>
    </w:p>
    <w:p w14:paraId="4320E939" w14:textId="6C13234D" w:rsidR="00A7055B" w:rsidRDefault="00A7055B" w:rsidP="00A7055B">
      <w:pPr>
        <w:pStyle w:val="ListParagraph"/>
      </w:pPr>
      <w:proofErr w:type="spellStart"/>
      <w:r>
        <w:t>MultinomialNB</w:t>
      </w:r>
      <w:proofErr w:type="spellEnd"/>
      <w:r>
        <w:t xml:space="preserve"> test accuracy = 0.606213489113</w:t>
      </w:r>
    </w:p>
    <w:p w14:paraId="353E266D" w14:textId="2C54FB57" w:rsidR="00A7055B" w:rsidRDefault="00A7055B" w:rsidP="00A7055B">
      <w:pPr>
        <w:pStyle w:val="ListParagraph"/>
      </w:pPr>
    </w:p>
    <w:p w14:paraId="19198451" w14:textId="77777777" w:rsidR="00A7055B" w:rsidRDefault="00A7055B" w:rsidP="00A7055B">
      <w:pPr>
        <w:pStyle w:val="ListParagraph"/>
      </w:pPr>
      <w:r>
        <w:t>Random Forest train accuracy = 0.790701785399</w:t>
      </w:r>
    </w:p>
    <w:p w14:paraId="533B06FB" w14:textId="29679DC0" w:rsidR="00A7055B" w:rsidRDefault="00A7055B" w:rsidP="00A7055B">
      <w:pPr>
        <w:pStyle w:val="ListParagraph"/>
      </w:pPr>
      <w:r>
        <w:t>Random Forest test accuracy = 0.535050451407</w:t>
      </w:r>
    </w:p>
    <w:p w14:paraId="071B8587" w14:textId="45DE4E0E" w:rsidR="00A7055B" w:rsidRDefault="00A7055B" w:rsidP="00A7055B">
      <w:pPr>
        <w:pStyle w:val="ListParagraph"/>
      </w:pPr>
    </w:p>
    <w:p w14:paraId="7FED8D05" w14:textId="77777777" w:rsidR="00A7055B" w:rsidRDefault="00A7055B" w:rsidP="00A7055B">
      <w:pPr>
        <w:pStyle w:val="ListParagraph"/>
      </w:pPr>
      <w:r>
        <w:t>Logistic train accuracy = 0.895704436981</w:t>
      </w:r>
    </w:p>
    <w:p w14:paraId="7C6549E5" w14:textId="7F5424B2" w:rsidR="00A7055B" w:rsidRDefault="00A7055B" w:rsidP="00A7055B">
      <w:pPr>
        <w:pStyle w:val="ListParagraph"/>
      </w:pPr>
      <w:r>
        <w:t>Logistic test accuracy = 0.67750929368</w:t>
      </w:r>
    </w:p>
    <w:p w14:paraId="5A10B6E6" w14:textId="77777777" w:rsidR="00A7055B" w:rsidRDefault="00A7055B" w:rsidP="00A7055B">
      <w:pPr>
        <w:pStyle w:val="ListParagraph"/>
      </w:pPr>
    </w:p>
    <w:p w14:paraId="1440F2F8" w14:textId="4E4587AC" w:rsidR="008369CC" w:rsidRDefault="008369CC" w:rsidP="008369CC">
      <w:pPr>
        <w:pStyle w:val="ListParagraph"/>
        <w:numPr>
          <w:ilvl w:val="0"/>
          <w:numId w:val="1"/>
        </w:numPr>
      </w:pPr>
      <w:r>
        <w:t>The zero-one losses for each model including baseline</w:t>
      </w:r>
      <w:r w:rsidR="00460FD5">
        <w:t>.</w:t>
      </w:r>
    </w:p>
    <w:p w14:paraId="4E84EF32" w14:textId="51C4B741" w:rsidR="00A7055B" w:rsidRDefault="00A7055B" w:rsidP="00A7055B">
      <w:pPr>
        <w:pStyle w:val="ListParagraph"/>
      </w:pPr>
      <w:r>
        <w:t xml:space="preserve">Baseline: </w:t>
      </w:r>
      <w:proofErr w:type="spellStart"/>
      <w:r>
        <w:t>BernoulliNB</w:t>
      </w:r>
      <w:proofErr w:type="spellEnd"/>
      <w:r>
        <w:t xml:space="preserve"> train zero-one loss = 0.401272759413</w:t>
      </w:r>
    </w:p>
    <w:p w14:paraId="5C729D76" w14:textId="02B71F1F" w:rsidR="00A7055B" w:rsidRDefault="00A7055B" w:rsidP="00A7055B">
      <w:pPr>
        <w:pStyle w:val="ListParagraph"/>
      </w:pPr>
      <w:r>
        <w:t xml:space="preserve">Baseline: </w:t>
      </w:r>
      <w:proofErr w:type="spellStart"/>
      <w:r>
        <w:t>BernoulliNB</w:t>
      </w:r>
      <w:proofErr w:type="spellEnd"/>
      <w:r>
        <w:t xml:space="preserve"> test zero-one loss = 0.542087095061</w:t>
      </w:r>
    </w:p>
    <w:p w14:paraId="64EFB538" w14:textId="64DA6FAD" w:rsidR="00A7055B" w:rsidRDefault="00A7055B" w:rsidP="00A7055B">
      <w:pPr>
        <w:pStyle w:val="ListParagraph"/>
      </w:pPr>
    </w:p>
    <w:p w14:paraId="7133925E" w14:textId="77777777" w:rsidR="00CA7F17" w:rsidRDefault="00CA7F17" w:rsidP="00CA7F17">
      <w:pPr>
        <w:pStyle w:val="ListParagraph"/>
      </w:pPr>
      <w:proofErr w:type="spellStart"/>
      <w:r>
        <w:t>MultinomialNB</w:t>
      </w:r>
      <w:proofErr w:type="spellEnd"/>
      <w:r>
        <w:t xml:space="preserve"> train zero-one loss = 0.188615874138</w:t>
      </w:r>
    </w:p>
    <w:p w14:paraId="2AFB25AD" w14:textId="628317BB" w:rsidR="00CA7F17" w:rsidRDefault="00CA7F17" w:rsidP="00CA7F17">
      <w:pPr>
        <w:pStyle w:val="ListParagraph"/>
      </w:pPr>
      <w:proofErr w:type="spellStart"/>
      <w:r>
        <w:t>MultinomialNB</w:t>
      </w:r>
      <w:proofErr w:type="spellEnd"/>
      <w:r>
        <w:t xml:space="preserve"> test zero-one loss = 0.393786510887</w:t>
      </w:r>
    </w:p>
    <w:p w14:paraId="61112EFD" w14:textId="5A325D3D" w:rsidR="00A7055B" w:rsidRDefault="00A7055B" w:rsidP="00A7055B">
      <w:pPr>
        <w:pStyle w:val="ListParagraph"/>
      </w:pPr>
    </w:p>
    <w:p w14:paraId="1159FF5A" w14:textId="77777777" w:rsidR="00CA7F17" w:rsidRDefault="00CA7F17" w:rsidP="00CA7F17">
      <w:pPr>
        <w:pStyle w:val="ListParagraph"/>
      </w:pPr>
      <w:r>
        <w:t>Random Forest train zero-one loss = 0.209298214601</w:t>
      </w:r>
    </w:p>
    <w:p w14:paraId="592FD41C" w14:textId="27A33C2B" w:rsidR="00CA7F17" w:rsidRDefault="00CA7F17" w:rsidP="00CA7F17">
      <w:pPr>
        <w:pStyle w:val="ListParagraph"/>
      </w:pPr>
      <w:r>
        <w:t>Random Forest test zero-one loss = 0.464949548593</w:t>
      </w:r>
    </w:p>
    <w:p w14:paraId="3C480627" w14:textId="65C36476" w:rsidR="00CA7F17" w:rsidRDefault="00CA7F17" w:rsidP="00CA7F17">
      <w:pPr>
        <w:pStyle w:val="ListParagraph"/>
      </w:pPr>
    </w:p>
    <w:p w14:paraId="00B611A5" w14:textId="77777777" w:rsidR="00956D71" w:rsidRDefault="00956D71" w:rsidP="00956D71">
      <w:pPr>
        <w:pStyle w:val="ListParagraph"/>
      </w:pPr>
      <w:r>
        <w:t>Logistic train zero-one loss = 0.104295563019</w:t>
      </w:r>
    </w:p>
    <w:p w14:paraId="13F1F37D" w14:textId="3074B4C0" w:rsidR="00956D71" w:rsidRDefault="00956D71" w:rsidP="00956D71">
      <w:pPr>
        <w:pStyle w:val="ListParagraph"/>
      </w:pPr>
      <w:r>
        <w:t>Logistic test zero-one loss = 0.32249070632</w:t>
      </w:r>
    </w:p>
    <w:p w14:paraId="0846F13C" w14:textId="77777777" w:rsidR="00956D71" w:rsidRDefault="00956D71" w:rsidP="00956D71">
      <w:pPr>
        <w:pStyle w:val="ListParagraph"/>
      </w:pPr>
    </w:p>
    <w:p w14:paraId="19136ED1" w14:textId="3E3CF6EF" w:rsidR="000D6048" w:rsidRDefault="00460FD5" w:rsidP="000D6048">
      <w:pPr>
        <w:pStyle w:val="ListParagraph"/>
        <w:numPr>
          <w:ilvl w:val="0"/>
          <w:numId w:val="1"/>
        </w:numPr>
      </w:pPr>
      <w:r>
        <w:t xml:space="preserve">For </w:t>
      </w:r>
      <w:r w:rsidR="000D6048">
        <w:t>Logistic Regression &amp; multinomial Naive Bayes I used the default parameters</w:t>
      </w:r>
      <w:r w:rsidR="002C4FBE">
        <w:t>, which got accuracies above the baseline</w:t>
      </w:r>
      <w:r w:rsidR="000D6048">
        <w:t>.</w:t>
      </w:r>
      <w:r w:rsidR="00692BD7">
        <w:t xml:space="preserve"> </w:t>
      </w:r>
      <w:r w:rsidR="000D6048">
        <w:t>However</w:t>
      </w:r>
      <w:r w:rsidR="00896274">
        <w:t>,</w:t>
      </w:r>
      <w:r w:rsidR="000D6048">
        <w:t xml:space="preserve"> for Random forest I had to use grid search to tune and find the best parameters</w:t>
      </w:r>
      <w:r w:rsidR="00692BD7">
        <w:t xml:space="preserve"> </w:t>
      </w:r>
      <w:proofErr w:type="gramStart"/>
      <w:r w:rsidR="00692BD7">
        <w:t>in order to</w:t>
      </w:r>
      <w:proofErr w:type="gramEnd"/>
      <w:r w:rsidR="00692BD7">
        <w:t xml:space="preserve"> get an accuracy above the baseline</w:t>
      </w:r>
      <w:r w:rsidR="000D6048">
        <w:t xml:space="preserve">. </w:t>
      </w:r>
    </w:p>
    <w:p w14:paraId="235407B3" w14:textId="28016863" w:rsidR="00DB2BA1" w:rsidRDefault="00DB2BA1" w:rsidP="00DB2BA1">
      <w:pPr>
        <w:pStyle w:val="ListParagraph"/>
        <w:numPr>
          <w:ilvl w:val="0"/>
          <w:numId w:val="1"/>
        </w:numPr>
      </w:pPr>
      <w:r>
        <w:t>I picked these methods because the where fast and would have an accuracy at</w:t>
      </w:r>
      <w:r w:rsidR="006A08FB">
        <w:t xml:space="preserve"> </w:t>
      </w:r>
      <w:r>
        <w:t xml:space="preserve">least equal to the baseline. </w:t>
      </w:r>
    </w:p>
    <w:p w14:paraId="590E6046" w14:textId="0E266ADE" w:rsidR="000E3F73" w:rsidRDefault="000E3F73" w:rsidP="000E3F73"/>
    <w:p w14:paraId="72DE7972" w14:textId="5BE61076" w:rsidR="000E3F73" w:rsidRDefault="000E3F73" w:rsidP="000E3F73"/>
    <w:p w14:paraId="2412570F" w14:textId="6EA2AC45" w:rsidR="000E3F73" w:rsidRDefault="000E3F73" w:rsidP="000E3F73"/>
    <w:p w14:paraId="71B7BA64" w14:textId="77777777" w:rsidR="000E3F73" w:rsidRDefault="000E3F73" w:rsidP="000E3F73"/>
    <w:p w14:paraId="5F063261" w14:textId="691D4831" w:rsidR="00A7055B" w:rsidRDefault="004E4690" w:rsidP="00DB2BA1">
      <w:pPr>
        <w:pStyle w:val="ListParagraph"/>
        <w:numPr>
          <w:ilvl w:val="0"/>
          <w:numId w:val="1"/>
        </w:numPr>
      </w:pPr>
      <w:r>
        <w:lastRenderedPageBreak/>
        <w:t xml:space="preserve">Confusion matrix for Logistic regression: The model with the best accuracy </w:t>
      </w:r>
    </w:p>
    <w:p w14:paraId="2FE841AF" w14:textId="5053E1E4" w:rsidR="000E3F73" w:rsidRDefault="000E3F73" w:rsidP="000E3F73">
      <w:pPr>
        <w:pStyle w:val="ListParagraph"/>
      </w:pPr>
      <w:r>
        <w:t xml:space="preserve">[[141   1   1   0   2   4   2   4   </w:t>
      </w:r>
      <w:proofErr w:type="gramStart"/>
      <w:r>
        <w:t>9  18</w:t>
      </w:r>
      <w:proofErr w:type="gramEnd"/>
      <w:r>
        <w:t xml:space="preserve">   1   2   6  10  17  63  13  10  5  10]</w:t>
      </w:r>
    </w:p>
    <w:p w14:paraId="5545948C" w14:textId="195CD716" w:rsidR="000E3F73" w:rsidRDefault="000E3F73" w:rsidP="000E3F73">
      <w:pPr>
        <w:pStyle w:val="ListParagraph"/>
      </w:pPr>
      <w:r>
        <w:t xml:space="preserve"> </w:t>
      </w:r>
      <w:proofErr w:type="gramStart"/>
      <w:r>
        <w:t>[  5</w:t>
      </w:r>
      <w:proofErr w:type="gramEnd"/>
      <w:r>
        <w:t xml:space="preserve"> 272  19   8   7  16   8   3   5   8   0   5  14   3  11   3   0   1  1   0]</w:t>
      </w:r>
    </w:p>
    <w:p w14:paraId="3AC051D6" w14:textId="420591A0" w:rsidR="000E3F73" w:rsidRDefault="000E3F73" w:rsidP="000E3F73">
      <w:pPr>
        <w:pStyle w:val="ListParagraph"/>
      </w:pPr>
      <w:r>
        <w:t xml:space="preserve"> </w:t>
      </w:r>
      <w:proofErr w:type="gramStart"/>
      <w:r>
        <w:t>[  3</w:t>
      </w:r>
      <w:proofErr w:type="gramEnd"/>
      <w:r>
        <w:t xml:space="preserve">  25 240  33  17  11   5   1   3  24   1   4   2   4  11   1   3   2  3   1]</w:t>
      </w:r>
    </w:p>
    <w:p w14:paraId="30EF6021" w14:textId="24FB90AA" w:rsidR="000E3F73" w:rsidRDefault="000E3F73" w:rsidP="000E3F73">
      <w:pPr>
        <w:pStyle w:val="ListParagraph"/>
      </w:pPr>
      <w:r>
        <w:t xml:space="preserve"> </w:t>
      </w:r>
      <w:proofErr w:type="gramStart"/>
      <w:r>
        <w:t>[  1</w:t>
      </w:r>
      <w:proofErr w:type="gramEnd"/>
      <w:r>
        <w:t xml:space="preserve">  13  38 243  28   4  12   5   1   8   0   2  34   0   2   0   0   0   1   0]</w:t>
      </w:r>
    </w:p>
    <w:p w14:paraId="5A24BADC" w14:textId="7E2C8903" w:rsidR="000E3F73" w:rsidRDefault="000E3F73" w:rsidP="000E3F73">
      <w:pPr>
        <w:pStyle w:val="ListParagraph"/>
      </w:pPr>
      <w:r>
        <w:t xml:space="preserve"> </w:t>
      </w:r>
      <w:proofErr w:type="gramStart"/>
      <w:r>
        <w:t>[  0</w:t>
      </w:r>
      <w:proofErr w:type="gramEnd"/>
      <w:r>
        <w:t xml:space="preserve">   7   8  27 256   4  12   9   7  15   3   2  25   0   8   1   1   0   0   0]</w:t>
      </w:r>
    </w:p>
    <w:p w14:paraId="73A0AEA1" w14:textId="0991589E" w:rsidR="000E3F73" w:rsidRDefault="000E3F73" w:rsidP="000E3F73">
      <w:pPr>
        <w:pStyle w:val="ListParagraph"/>
      </w:pPr>
      <w:r>
        <w:t xml:space="preserve"> </w:t>
      </w:r>
      <w:proofErr w:type="gramStart"/>
      <w:r>
        <w:t>[  0</w:t>
      </w:r>
      <w:proofErr w:type="gramEnd"/>
      <w:r>
        <w:t xml:space="preserve">  46  29   7   4 271  11   1   1   6   0   2   6   2   4   4   0   0   1   0]</w:t>
      </w:r>
    </w:p>
    <w:p w14:paraId="32034417" w14:textId="75A18AAF" w:rsidR="000E3F73" w:rsidRDefault="000E3F73" w:rsidP="000E3F73">
      <w:pPr>
        <w:pStyle w:val="ListParagraph"/>
      </w:pPr>
      <w:r>
        <w:t xml:space="preserve"> </w:t>
      </w:r>
      <w:proofErr w:type="gramStart"/>
      <w:r>
        <w:t>[  0</w:t>
      </w:r>
      <w:proofErr w:type="gramEnd"/>
      <w:r>
        <w:t xml:space="preserve">   3   2  17  12   0 313  10   6  11   0   1   8   1   4   1   0   1   0   0]</w:t>
      </w:r>
    </w:p>
    <w:p w14:paraId="41ADF6A2" w14:textId="2BCC5319" w:rsidR="000E3F73" w:rsidRDefault="000E3F73" w:rsidP="000E3F73">
      <w:pPr>
        <w:pStyle w:val="ListParagraph"/>
      </w:pPr>
      <w:r>
        <w:t xml:space="preserve"> </w:t>
      </w:r>
      <w:proofErr w:type="gramStart"/>
      <w:r>
        <w:t>[  2</w:t>
      </w:r>
      <w:proofErr w:type="gramEnd"/>
      <w:r>
        <w:t xml:space="preserve">   2   1   1   0   2  13 278  14  29   1   1  26   3   9   0   5   3   5   1]</w:t>
      </w:r>
    </w:p>
    <w:p w14:paraId="05D44FC0" w14:textId="7EC2AEA7" w:rsidR="000E3F73" w:rsidRDefault="000E3F73" w:rsidP="000E3F73">
      <w:pPr>
        <w:pStyle w:val="ListParagraph"/>
      </w:pPr>
      <w:r>
        <w:t xml:space="preserve"> </w:t>
      </w:r>
      <w:proofErr w:type="gramStart"/>
      <w:r>
        <w:t>[  3</w:t>
      </w:r>
      <w:proofErr w:type="gramEnd"/>
      <w:r>
        <w:t xml:space="preserve">   1   0   1   0   0   8  24 310  19   0   0   9   6   6   2   5   0   4   0]</w:t>
      </w:r>
    </w:p>
    <w:p w14:paraId="651E735C" w14:textId="3C103B75" w:rsidR="000E3F73" w:rsidRDefault="000E3F73" w:rsidP="000E3F73">
      <w:pPr>
        <w:pStyle w:val="ListParagraph"/>
      </w:pPr>
      <w:r>
        <w:t xml:space="preserve"> </w:t>
      </w:r>
      <w:proofErr w:type="gramStart"/>
      <w:r>
        <w:t>[  7</w:t>
      </w:r>
      <w:proofErr w:type="gramEnd"/>
      <w:r>
        <w:t xml:space="preserve">   3   0   0   1   1   7   0   6 330  26   0   3   2   3   5   0   0   3   0]</w:t>
      </w:r>
    </w:p>
    <w:p w14:paraId="17D8FA94" w14:textId="4930FADA" w:rsidR="000E3F73" w:rsidRDefault="000E3F73" w:rsidP="000E3F73">
      <w:pPr>
        <w:pStyle w:val="ListParagraph"/>
      </w:pPr>
      <w:r>
        <w:t xml:space="preserve"> </w:t>
      </w:r>
      <w:proofErr w:type="gramStart"/>
      <w:r>
        <w:t>[  5</w:t>
      </w:r>
      <w:proofErr w:type="gramEnd"/>
      <w:r>
        <w:t xml:space="preserve">   1   0   1   0   1   0   1   4  26 346   1   2   4   2   1   1   3   0   0]</w:t>
      </w:r>
    </w:p>
    <w:p w14:paraId="17467E78" w14:textId="2D301D31" w:rsidR="000E3F73" w:rsidRDefault="000E3F73" w:rsidP="000E3F73">
      <w:pPr>
        <w:pStyle w:val="ListParagraph"/>
      </w:pPr>
      <w:r>
        <w:t xml:space="preserve"> </w:t>
      </w:r>
      <w:proofErr w:type="gramStart"/>
      <w:r>
        <w:t>[  3</w:t>
      </w:r>
      <w:proofErr w:type="gramEnd"/>
      <w:r>
        <w:t xml:space="preserve">   7   5   2   5   6   4   6   9  27   0 261  10  10   6   2  20   4   8   1]</w:t>
      </w:r>
    </w:p>
    <w:p w14:paraId="5956E523" w14:textId="02D60F5F" w:rsidR="000E3F73" w:rsidRDefault="000E3F73" w:rsidP="000E3F73">
      <w:pPr>
        <w:pStyle w:val="ListParagraph"/>
      </w:pPr>
      <w:r>
        <w:t xml:space="preserve"> </w:t>
      </w:r>
      <w:proofErr w:type="gramStart"/>
      <w:r>
        <w:t>[  2</w:t>
      </w:r>
      <w:proofErr w:type="gramEnd"/>
      <w:r>
        <w:t xml:space="preserve">  15  10  20   8   3  21  10  11  16   1  16 238  10   8   2   1   1   0   0]</w:t>
      </w:r>
    </w:p>
    <w:p w14:paraId="498F473D" w14:textId="48D279C5" w:rsidR="000E3F73" w:rsidRDefault="000E3F73" w:rsidP="000E3F73">
      <w:pPr>
        <w:pStyle w:val="ListParagraph"/>
      </w:pPr>
      <w:r>
        <w:t xml:space="preserve"> </w:t>
      </w:r>
      <w:proofErr w:type="gramStart"/>
      <w:r>
        <w:t>[  6</w:t>
      </w:r>
      <w:proofErr w:type="gramEnd"/>
      <w:r>
        <w:t xml:space="preserve">  11   1   1   1   0  11  10   6  15   3   0   9 301   6   3   1   4   7   0]</w:t>
      </w:r>
    </w:p>
    <w:p w14:paraId="36E45F78" w14:textId="60CD240B" w:rsidR="000E3F73" w:rsidRDefault="000E3F73" w:rsidP="000E3F73">
      <w:pPr>
        <w:pStyle w:val="ListParagraph"/>
      </w:pPr>
      <w:r>
        <w:t xml:space="preserve"> </w:t>
      </w:r>
      <w:proofErr w:type="gramStart"/>
      <w:r>
        <w:t>[  4</w:t>
      </w:r>
      <w:proofErr w:type="gramEnd"/>
      <w:r>
        <w:t xml:space="preserve">  11   2   0   1   1   6   9   3  21   2   0  17  10 290   2   4   2   9   0]</w:t>
      </w:r>
    </w:p>
    <w:p w14:paraId="194FDAD1" w14:textId="5236F03D" w:rsidR="000E3F73" w:rsidRDefault="000E3F73" w:rsidP="000E3F73">
      <w:pPr>
        <w:pStyle w:val="ListParagraph"/>
      </w:pPr>
      <w:r>
        <w:t xml:space="preserve"> [ 22   2   3   0   0   1   2   1   </w:t>
      </w:r>
      <w:proofErr w:type="gramStart"/>
      <w:r>
        <w:t>5  19</w:t>
      </w:r>
      <w:proofErr w:type="gramEnd"/>
      <w:r>
        <w:t xml:space="preserve">   1   0   3  11   4 313   2   2   3   4]</w:t>
      </w:r>
    </w:p>
    <w:p w14:paraId="7BC4445D" w14:textId="58C6E4DD" w:rsidR="000E3F73" w:rsidRDefault="000E3F73" w:rsidP="000E3F73">
      <w:pPr>
        <w:pStyle w:val="ListParagraph"/>
      </w:pPr>
      <w:r>
        <w:t xml:space="preserve"> </w:t>
      </w:r>
      <w:proofErr w:type="gramStart"/>
      <w:r>
        <w:t>[  6</w:t>
      </w:r>
      <w:proofErr w:type="gramEnd"/>
      <w:r>
        <w:t xml:space="preserve">   1   2   1   2   1   4   7   9  21   1   5   3   4   7   9 255   4  18   4]</w:t>
      </w:r>
    </w:p>
    <w:p w14:paraId="41F9BBB6" w14:textId="35FE1F1A" w:rsidR="000E3F73" w:rsidRDefault="000E3F73" w:rsidP="000E3F73">
      <w:pPr>
        <w:pStyle w:val="ListParagraph"/>
      </w:pPr>
      <w:r>
        <w:t xml:space="preserve"> [ 22   2   1   0   0   1   3   </w:t>
      </w:r>
      <w:proofErr w:type="gramStart"/>
      <w:r>
        <w:t>2  11</w:t>
      </w:r>
      <w:proofErr w:type="gramEnd"/>
      <w:r>
        <w:t xml:space="preserve">  14   1   3   4   4   2   9   8 276  13   0]</w:t>
      </w:r>
    </w:p>
    <w:p w14:paraId="1CB8933E" w14:textId="2BFE465D" w:rsidR="000E3F73" w:rsidRDefault="000E3F73" w:rsidP="000E3F73">
      <w:pPr>
        <w:pStyle w:val="ListParagraph"/>
      </w:pPr>
      <w:r>
        <w:t xml:space="preserve"> [ 18   1   0   0   0   1   2   </w:t>
      </w:r>
      <w:proofErr w:type="gramStart"/>
      <w:r>
        <w:t>7  10</w:t>
      </w:r>
      <w:proofErr w:type="gramEnd"/>
      <w:r>
        <w:t xml:space="preserve">  13   4   1   3   7  11   4  91   8 127   2]</w:t>
      </w:r>
    </w:p>
    <w:p w14:paraId="236773F1" w14:textId="3802EEF4" w:rsidR="000E3F73" w:rsidRDefault="000E3F73" w:rsidP="000E3F73">
      <w:pPr>
        <w:pStyle w:val="ListParagraph"/>
      </w:pPr>
      <w:r>
        <w:t xml:space="preserve"> [ 45   4   2   0   0   0   6   5   </w:t>
      </w:r>
      <w:proofErr w:type="gramStart"/>
      <w:r>
        <w:t>7  10</w:t>
      </w:r>
      <w:proofErr w:type="gramEnd"/>
      <w:r>
        <w:t xml:space="preserve">   2   1   1  15   5  67  21  11   7  42]]</w:t>
      </w:r>
    </w:p>
    <w:p w14:paraId="6395D1B8" w14:textId="059B59D6" w:rsidR="00A66EBD" w:rsidRDefault="00A66EBD" w:rsidP="000E3F73">
      <w:pPr>
        <w:pStyle w:val="ListParagraph"/>
      </w:pPr>
    </w:p>
    <w:p w14:paraId="6EE9605A" w14:textId="1F09E26F" w:rsidR="005F0472" w:rsidRDefault="00A66EBD" w:rsidP="00A66EBD">
      <w:pPr>
        <w:pStyle w:val="ListParagraph"/>
        <w:numPr>
          <w:ilvl w:val="0"/>
          <w:numId w:val="1"/>
        </w:numPr>
      </w:pPr>
      <w:r>
        <w:t>The 2 classes w</w:t>
      </w:r>
      <w:r w:rsidR="005F0472">
        <w:t>here most confused from (classes 1…20)</w:t>
      </w:r>
      <w:r>
        <w:t xml:space="preserve"> </w:t>
      </w:r>
    </w:p>
    <w:p w14:paraId="33D21FFD" w14:textId="31C8F6F4" w:rsidR="00A66EBD" w:rsidRDefault="005F0472" w:rsidP="005F0472">
      <w:pPr>
        <w:pStyle w:val="ListParagraph"/>
        <w:numPr>
          <w:ilvl w:val="1"/>
          <w:numId w:val="1"/>
        </w:numPr>
      </w:pPr>
      <w:r>
        <w:t>class 17 being mistaken for 19: 91 times</w:t>
      </w:r>
    </w:p>
    <w:p w14:paraId="19C294F3" w14:textId="1C1ECEEB" w:rsidR="005F0472" w:rsidRDefault="005F0472" w:rsidP="005F0472">
      <w:pPr>
        <w:pStyle w:val="ListParagraph"/>
        <w:numPr>
          <w:ilvl w:val="1"/>
          <w:numId w:val="1"/>
        </w:numPr>
      </w:pPr>
      <w:r>
        <w:t>class 16 being mistaken for 20: 67 times</w:t>
      </w:r>
    </w:p>
    <w:p w14:paraId="64F4DC7E" w14:textId="6A102681" w:rsidR="001D3A31" w:rsidRDefault="001D3A31" w:rsidP="001D3A31"/>
    <w:p w14:paraId="3AA8E572" w14:textId="777C0DF7" w:rsidR="001D3A31" w:rsidRPr="001D3A31" w:rsidRDefault="001D3A31" w:rsidP="001D3A31">
      <w:pPr>
        <w:rPr>
          <w:b/>
          <w:i/>
          <w:sz w:val="28"/>
          <w:u w:val="single"/>
        </w:rPr>
      </w:pPr>
      <w:r w:rsidRPr="001D3A31">
        <w:rPr>
          <w:b/>
          <w:i/>
          <w:sz w:val="28"/>
          <w:u w:val="single"/>
        </w:rPr>
        <w:t xml:space="preserve">Part </w:t>
      </w:r>
      <w:r>
        <w:rPr>
          <w:b/>
          <w:i/>
          <w:sz w:val="28"/>
          <w:u w:val="single"/>
        </w:rPr>
        <w:t>2</w:t>
      </w:r>
      <w:r w:rsidRPr="001D3A31">
        <w:rPr>
          <w:b/>
          <w:i/>
          <w:sz w:val="28"/>
          <w:u w:val="single"/>
        </w:rPr>
        <w:t xml:space="preserve">: </w:t>
      </w:r>
      <w:r>
        <w:rPr>
          <w:b/>
          <w:i/>
          <w:sz w:val="28"/>
          <w:u w:val="single"/>
        </w:rPr>
        <w:t>Train SVM</w:t>
      </w:r>
      <w:r w:rsidRPr="001D3A31">
        <w:rPr>
          <w:b/>
          <w:i/>
          <w:sz w:val="28"/>
          <w:u w:val="single"/>
        </w:rPr>
        <w:t xml:space="preserve"> </w:t>
      </w:r>
    </w:p>
    <w:p w14:paraId="7EB6EFCF" w14:textId="1DC86487" w:rsidR="005F0472" w:rsidRDefault="00D14BA0" w:rsidP="001D3A31">
      <w:pPr>
        <w:pStyle w:val="ListParagraph"/>
        <w:numPr>
          <w:ilvl w:val="0"/>
          <w:numId w:val="2"/>
        </w:numPr>
      </w:pPr>
      <w:r>
        <w:t xml:space="preserve">Plot for weights history </w:t>
      </w:r>
    </w:p>
    <w:p w14:paraId="2BC553FB" w14:textId="3A5558E0" w:rsidR="00CB1F0B" w:rsidRDefault="00CB1F0B" w:rsidP="00CB1F0B">
      <w:pPr>
        <w:pStyle w:val="ListParagraph"/>
      </w:pPr>
      <w:r>
        <w:rPr>
          <w:noProof/>
        </w:rPr>
        <w:drawing>
          <wp:inline distT="0" distB="0" distL="0" distR="0" wp14:anchorId="5D136F71" wp14:editId="57418867">
            <wp:extent cx="2777277" cy="2065471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825" cy="20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F5FEA" w14:textId="5F473F25" w:rsidR="00CB1F0B" w:rsidRDefault="00CB1F0B" w:rsidP="00CB1F0B">
      <w:pPr>
        <w:pStyle w:val="ListParagraph"/>
      </w:pPr>
    </w:p>
    <w:p w14:paraId="4B4E5385" w14:textId="27ACEE4E" w:rsidR="00CB1F0B" w:rsidRDefault="00CB1F0B" w:rsidP="00CB1F0B">
      <w:pPr>
        <w:pStyle w:val="ListParagraph"/>
        <w:numPr>
          <w:ilvl w:val="0"/>
          <w:numId w:val="2"/>
        </w:numPr>
      </w:pPr>
      <w:r>
        <w:lastRenderedPageBreak/>
        <w:t>Code in the file</w:t>
      </w:r>
    </w:p>
    <w:p w14:paraId="303EEDBE" w14:textId="2CEBC593" w:rsidR="00CB1F0B" w:rsidRDefault="00CB1F0B" w:rsidP="00CB1F0B">
      <w:pPr>
        <w:pStyle w:val="ListParagraph"/>
        <w:numPr>
          <w:ilvl w:val="0"/>
          <w:numId w:val="2"/>
        </w:numPr>
      </w:pPr>
      <w:r>
        <w:t xml:space="preserve">Digit classification </w:t>
      </w:r>
    </w:p>
    <w:p w14:paraId="6C077024" w14:textId="3B95EAE8" w:rsidR="00CB1F0B" w:rsidRDefault="00CB1F0B" w:rsidP="00CB1F0B">
      <w:pPr>
        <w:pStyle w:val="ListParagraph"/>
        <w:numPr>
          <w:ilvl w:val="1"/>
          <w:numId w:val="2"/>
        </w:numPr>
      </w:pPr>
      <w:r>
        <w:t xml:space="preserve">Model 1 with beta 0.0: </w:t>
      </w:r>
    </w:p>
    <w:p w14:paraId="6A7A1702" w14:textId="77777777" w:rsidR="00AB0521" w:rsidRDefault="00AB0521" w:rsidP="00AB0521">
      <w:pPr>
        <w:pStyle w:val="ListParagraph"/>
        <w:ind w:left="2160"/>
      </w:pPr>
      <w:r>
        <w:t xml:space="preserve">SVM Train with </w:t>
      </w:r>
      <w:proofErr w:type="spellStart"/>
      <w:r>
        <w:t>lr</w:t>
      </w:r>
      <w:proofErr w:type="spellEnd"/>
      <w:r>
        <w:t xml:space="preserve"> = 0.05 &amp; beta = 0.0</w:t>
      </w:r>
    </w:p>
    <w:p w14:paraId="68D190C6" w14:textId="0D1C7241" w:rsidR="00AB0521" w:rsidRDefault="00AB0521" w:rsidP="00AB0521">
      <w:pPr>
        <w:pStyle w:val="ListParagraph"/>
        <w:ind w:left="2160"/>
      </w:pPr>
      <w:r>
        <w:t>Train accuracy = 0.915011337868</w:t>
      </w:r>
    </w:p>
    <w:p w14:paraId="4AABEF18" w14:textId="2109ACB1" w:rsidR="00AB0521" w:rsidRDefault="00AB0521" w:rsidP="00AB0521">
      <w:pPr>
        <w:pStyle w:val="ListParagraph"/>
        <w:ind w:left="2160"/>
      </w:pPr>
      <w:r>
        <w:t>Test accuracy = 0.916938701487</w:t>
      </w:r>
    </w:p>
    <w:p w14:paraId="41004C87" w14:textId="379ED4FC" w:rsidR="00AB0521" w:rsidRDefault="00AB0521" w:rsidP="00AB0521">
      <w:pPr>
        <w:pStyle w:val="ListParagraph"/>
        <w:ind w:left="2160"/>
      </w:pPr>
      <w:r>
        <w:t>Train hinge loss = 0.39833051008</w:t>
      </w:r>
    </w:p>
    <w:p w14:paraId="65E44A5F" w14:textId="0A907720" w:rsidR="00CB1F0B" w:rsidRDefault="00AB0521" w:rsidP="00AB0521">
      <w:pPr>
        <w:pStyle w:val="ListParagraph"/>
        <w:ind w:left="2160"/>
      </w:pPr>
      <w:r>
        <w:t>Test hinge loss = 0.401406119389</w:t>
      </w:r>
    </w:p>
    <w:p w14:paraId="6336AC50" w14:textId="6C90A492" w:rsidR="00547B90" w:rsidRDefault="00547B90" w:rsidP="00AB0521">
      <w:pPr>
        <w:pStyle w:val="ListParagraph"/>
        <w:ind w:left="2160"/>
      </w:pPr>
      <w:r>
        <w:rPr>
          <w:noProof/>
        </w:rPr>
        <w:drawing>
          <wp:inline distT="0" distB="0" distL="0" distR="0" wp14:anchorId="2187E808" wp14:editId="2E493CE7">
            <wp:extent cx="2966890" cy="2206487"/>
            <wp:effectExtent l="0" t="0" r="508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818" cy="2230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4D9B3" w14:textId="4FAED130" w:rsidR="00F866D4" w:rsidRDefault="00F866D4" w:rsidP="00F866D4">
      <w:pPr>
        <w:pStyle w:val="ListParagraph"/>
        <w:numPr>
          <w:ilvl w:val="1"/>
          <w:numId w:val="2"/>
        </w:numPr>
      </w:pPr>
      <w:r>
        <w:t>Model 2: with beta 0.1</w:t>
      </w:r>
    </w:p>
    <w:p w14:paraId="6F5BA45E" w14:textId="77777777" w:rsidR="00547B90" w:rsidRDefault="00547B90" w:rsidP="00547B90">
      <w:pPr>
        <w:spacing w:after="0"/>
        <w:ind w:left="1980"/>
      </w:pPr>
      <w:r>
        <w:t xml:space="preserve">SVM Train with </w:t>
      </w:r>
      <w:proofErr w:type="spellStart"/>
      <w:r>
        <w:t>lr</w:t>
      </w:r>
      <w:proofErr w:type="spellEnd"/>
      <w:r>
        <w:t xml:space="preserve"> = 0.05 &amp; beta = 0.1</w:t>
      </w:r>
    </w:p>
    <w:p w14:paraId="29BD900D" w14:textId="77777777" w:rsidR="00547B90" w:rsidRDefault="00547B90" w:rsidP="00547B90">
      <w:pPr>
        <w:spacing w:after="0"/>
        <w:ind w:left="1980"/>
      </w:pPr>
      <w:r>
        <w:t>Train accuracy = 0.89306122449</w:t>
      </w:r>
    </w:p>
    <w:p w14:paraId="684C1DC2" w14:textId="77777777" w:rsidR="00547B90" w:rsidRDefault="00547B90" w:rsidP="00547B90">
      <w:pPr>
        <w:spacing w:after="0"/>
        <w:ind w:left="1980"/>
      </w:pPr>
      <w:r>
        <w:t>Test accuracy = 0.894087776569</w:t>
      </w:r>
    </w:p>
    <w:p w14:paraId="4B1E8FEA" w14:textId="77777777" w:rsidR="00547B90" w:rsidRDefault="00547B90" w:rsidP="00547B90">
      <w:pPr>
        <w:spacing w:after="0"/>
        <w:ind w:left="1980"/>
      </w:pPr>
      <w:r>
        <w:t>Train hinge loss = 0.363258049103</w:t>
      </w:r>
    </w:p>
    <w:p w14:paraId="009C1175" w14:textId="36F2279A" w:rsidR="00547B90" w:rsidRDefault="00547B90" w:rsidP="00547B90">
      <w:pPr>
        <w:spacing w:after="0"/>
        <w:ind w:left="1980"/>
      </w:pPr>
      <w:r>
        <w:t>Test hinge loss = 0.350357622194</w:t>
      </w:r>
    </w:p>
    <w:p w14:paraId="02E61E2F" w14:textId="1D4DDF49" w:rsidR="00547B90" w:rsidRDefault="00547B90" w:rsidP="00547B90">
      <w:pPr>
        <w:spacing w:after="0"/>
        <w:ind w:left="1980"/>
      </w:pPr>
      <w:r>
        <w:rPr>
          <w:noProof/>
        </w:rPr>
        <w:drawing>
          <wp:inline distT="0" distB="0" distL="0" distR="0" wp14:anchorId="487674BC" wp14:editId="2B0CF702">
            <wp:extent cx="3015548" cy="224267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757" cy="2257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BBF92" w14:textId="59712BE3" w:rsidR="006D10FD" w:rsidRDefault="006D10FD" w:rsidP="00547B90">
      <w:pPr>
        <w:spacing w:after="0"/>
        <w:ind w:left="1980"/>
      </w:pPr>
    </w:p>
    <w:p w14:paraId="65AD9A39" w14:textId="50027916" w:rsidR="006D10FD" w:rsidRDefault="006D10FD" w:rsidP="00547B90">
      <w:pPr>
        <w:spacing w:after="0"/>
        <w:ind w:left="1980"/>
      </w:pPr>
    </w:p>
    <w:p w14:paraId="09EC2EEA" w14:textId="44D08C64" w:rsidR="006D10FD" w:rsidRDefault="006D10FD" w:rsidP="00547B90">
      <w:pPr>
        <w:spacing w:after="0"/>
        <w:ind w:left="1980"/>
      </w:pPr>
    </w:p>
    <w:p w14:paraId="0FA6B9D0" w14:textId="0A33201B" w:rsidR="006D10FD" w:rsidRDefault="006D10FD" w:rsidP="00547B90">
      <w:pPr>
        <w:spacing w:after="0"/>
        <w:ind w:left="1980"/>
      </w:pPr>
    </w:p>
    <w:p w14:paraId="745703B9" w14:textId="29F28360" w:rsidR="006D10FD" w:rsidRPr="001D3A31" w:rsidRDefault="006D10FD" w:rsidP="006D10FD">
      <w:pPr>
        <w:rPr>
          <w:b/>
          <w:i/>
          <w:sz w:val="28"/>
          <w:u w:val="single"/>
        </w:rPr>
      </w:pPr>
      <w:bookmarkStart w:id="0" w:name="_GoBack"/>
      <w:bookmarkEnd w:id="0"/>
      <w:r w:rsidRPr="001D3A31">
        <w:rPr>
          <w:b/>
          <w:i/>
          <w:sz w:val="28"/>
          <w:u w:val="single"/>
        </w:rPr>
        <w:lastRenderedPageBreak/>
        <w:t xml:space="preserve">Part </w:t>
      </w:r>
      <w:r>
        <w:rPr>
          <w:b/>
          <w:i/>
          <w:sz w:val="28"/>
          <w:u w:val="single"/>
        </w:rPr>
        <w:t>3</w:t>
      </w:r>
      <w:r w:rsidRPr="001D3A31">
        <w:rPr>
          <w:b/>
          <w:i/>
          <w:sz w:val="28"/>
          <w:u w:val="single"/>
        </w:rPr>
        <w:t xml:space="preserve">: </w:t>
      </w:r>
      <w:proofErr w:type="spellStart"/>
      <w:r>
        <w:rPr>
          <w:b/>
          <w:i/>
          <w:sz w:val="28"/>
          <w:u w:val="single"/>
        </w:rPr>
        <w:t>Kernals</w:t>
      </w:r>
      <w:proofErr w:type="spellEnd"/>
      <w:r>
        <w:rPr>
          <w:b/>
          <w:i/>
          <w:sz w:val="28"/>
          <w:u w:val="single"/>
        </w:rPr>
        <w:t xml:space="preserve"> </w:t>
      </w:r>
      <w:r w:rsidRPr="001D3A31">
        <w:rPr>
          <w:b/>
          <w:i/>
          <w:sz w:val="28"/>
          <w:u w:val="single"/>
        </w:rPr>
        <w:t xml:space="preserve"> </w:t>
      </w:r>
    </w:p>
    <w:p w14:paraId="08743AA1" w14:textId="215B5A79" w:rsidR="006D10FD" w:rsidRDefault="006D10FD" w:rsidP="003F6684">
      <w:r>
        <w:t>Question 3.1</w:t>
      </w:r>
      <w:r w:rsidR="003F6684">
        <w:t>:</w:t>
      </w:r>
    </w:p>
    <w:p w14:paraId="4936D150" w14:textId="76E9F54B" w:rsidR="006D10FD" w:rsidRDefault="006D10FD" w:rsidP="006D10FD">
      <w:pPr>
        <w:pStyle w:val="ListParagraph"/>
      </w:pPr>
      <w:r w:rsidRPr="004D7C08">
        <w:rPr>
          <w:position w:val="-94"/>
        </w:rPr>
        <w:object w:dxaOrig="3400" w:dyaOrig="2000" w14:anchorId="39E415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100pt" o:ole="">
            <v:imagedata r:id="rId11" o:title=""/>
          </v:shape>
          <o:OLEObject Type="Embed" ProgID="Equation.DSMT4" ShapeID="_x0000_i1025" DrawAspect="Content" ObjectID="_1573685735" r:id="rId12"/>
        </w:object>
      </w:r>
      <w:r>
        <w:t xml:space="preserve"> </w:t>
      </w:r>
    </w:p>
    <w:p w14:paraId="0278EE34" w14:textId="78922541" w:rsidR="006D10FD" w:rsidRDefault="006D10FD" w:rsidP="005113AD">
      <w:pPr>
        <w:spacing w:after="0"/>
      </w:pPr>
    </w:p>
    <w:p w14:paraId="19AC2C1F" w14:textId="52A8A74B" w:rsidR="005113AD" w:rsidRDefault="005113AD" w:rsidP="005113AD">
      <w:pPr>
        <w:spacing w:after="0"/>
      </w:pPr>
      <w:r>
        <w:t>Question 3.2.1:</w:t>
      </w:r>
    </w:p>
    <w:p w14:paraId="3968D877" w14:textId="55C192EE" w:rsidR="005113AD" w:rsidRDefault="005113AD" w:rsidP="005113AD">
      <w:pPr>
        <w:spacing w:after="0"/>
      </w:pPr>
      <w:r>
        <w:tab/>
      </w:r>
      <w:r w:rsidRPr="004D7C08">
        <w:rPr>
          <w:position w:val="-14"/>
        </w:rPr>
        <w:object w:dxaOrig="3640" w:dyaOrig="400" w14:anchorId="3C4F6B35">
          <v:shape id="_x0000_i1026" type="#_x0000_t75" style="width:182pt;height:20pt" o:ole="">
            <v:imagedata r:id="rId13" o:title=""/>
          </v:shape>
          <o:OLEObject Type="Embed" ProgID="Equation.DSMT4" ShapeID="_x0000_i1026" DrawAspect="Content" ObjectID="_1573685736" r:id="rId14"/>
        </w:object>
      </w:r>
    </w:p>
    <w:p w14:paraId="7E2E8E4C" w14:textId="5B15F1A5" w:rsidR="005113AD" w:rsidRDefault="005113AD" w:rsidP="005113AD">
      <w:pPr>
        <w:spacing w:after="0"/>
      </w:pPr>
    </w:p>
    <w:p w14:paraId="73E4207A" w14:textId="29F358FF" w:rsidR="005113AD" w:rsidRDefault="005113AD" w:rsidP="005113AD">
      <w:pPr>
        <w:spacing w:after="0"/>
      </w:pPr>
      <w:r>
        <w:t>Question 3.2.2</w:t>
      </w:r>
      <w:r w:rsidR="00223EFC">
        <w:t>:</w:t>
      </w:r>
    </w:p>
    <w:p w14:paraId="77AA06E6" w14:textId="42756228" w:rsidR="00223EFC" w:rsidRDefault="00A341E0" w:rsidP="00A341E0">
      <w:pPr>
        <w:spacing w:after="0"/>
        <w:ind w:firstLine="720"/>
      </w:pPr>
      <w:r w:rsidRPr="004D7C08">
        <w:rPr>
          <w:position w:val="-46"/>
        </w:rPr>
        <w:object w:dxaOrig="3780" w:dyaOrig="1100" w14:anchorId="7A9E2DBE">
          <v:shape id="_x0000_i1027" type="#_x0000_t75" style="width:189pt;height:55pt" o:ole="">
            <v:imagedata r:id="rId15" o:title=""/>
          </v:shape>
          <o:OLEObject Type="Embed" ProgID="Equation.DSMT4" ShapeID="_x0000_i1027" DrawAspect="Content" ObjectID="_1573685737" r:id="rId16"/>
        </w:object>
      </w:r>
    </w:p>
    <w:p w14:paraId="11CC6EFD" w14:textId="58DB3C30" w:rsidR="00A341E0" w:rsidRDefault="00A341E0" w:rsidP="00A341E0">
      <w:pPr>
        <w:spacing w:after="0"/>
      </w:pPr>
    </w:p>
    <w:p w14:paraId="6DA0E68F" w14:textId="45F0251A" w:rsidR="00A341E0" w:rsidRDefault="00A341E0" w:rsidP="00A341E0">
      <w:pPr>
        <w:spacing w:after="0"/>
      </w:pPr>
      <w:r>
        <w:t>Question 3.2.3:</w:t>
      </w:r>
    </w:p>
    <w:p w14:paraId="28CC27E5" w14:textId="1143B0AB" w:rsidR="00A341E0" w:rsidRDefault="00A341E0" w:rsidP="00A341E0">
      <w:pPr>
        <w:spacing w:after="0"/>
        <w:ind w:firstLine="720"/>
      </w:pPr>
      <w:r w:rsidRPr="004D7C08">
        <w:rPr>
          <w:position w:val="-86"/>
        </w:rPr>
        <w:object w:dxaOrig="5380" w:dyaOrig="1860" w14:anchorId="4FC225B9">
          <v:shape id="_x0000_i1028" type="#_x0000_t75" style="width:269pt;height:93pt" o:ole="">
            <v:imagedata r:id="rId17" o:title=""/>
          </v:shape>
          <o:OLEObject Type="Embed" ProgID="Equation.DSMT4" ShapeID="_x0000_i1028" DrawAspect="Content" ObjectID="_1573685738" r:id="rId18"/>
        </w:object>
      </w:r>
    </w:p>
    <w:p w14:paraId="651F7DD8" w14:textId="0F12E92C" w:rsidR="00A341E0" w:rsidRDefault="00A341E0" w:rsidP="00A341E0">
      <w:pPr>
        <w:spacing w:after="0"/>
      </w:pPr>
    </w:p>
    <w:p w14:paraId="6387FFD2" w14:textId="0443B1D3" w:rsidR="00A341E0" w:rsidRDefault="00A341E0" w:rsidP="00A341E0">
      <w:pPr>
        <w:spacing w:after="0"/>
      </w:pPr>
      <w:r>
        <w:t>Question 3.2.4:</w:t>
      </w:r>
    </w:p>
    <w:p w14:paraId="34099E01" w14:textId="28A80231" w:rsidR="00A341E0" w:rsidRPr="0046398A" w:rsidRDefault="00A341E0" w:rsidP="00A341E0">
      <w:pPr>
        <w:spacing w:after="0"/>
        <w:rPr>
          <w:lang w:val="en-US"/>
        </w:rPr>
      </w:pPr>
      <w:r>
        <w:tab/>
      </w:r>
      <w:r w:rsidR="0046398A" w:rsidRPr="004D7C08">
        <w:rPr>
          <w:position w:val="-72"/>
        </w:rPr>
        <w:object w:dxaOrig="3460" w:dyaOrig="1600" w14:anchorId="7A9E5ECE">
          <v:shape id="_x0000_i1029" type="#_x0000_t75" style="width:173pt;height:80pt" o:ole="">
            <v:imagedata r:id="rId19" o:title=""/>
          </v:shape>
          <o:OLEObject Type="Embed" ProgID="Equation.DSMT4" ShapeID="_x0000_i1029" DrawAspect="Content" ObjectID="_1573685739" r:id="rId20"/>
        </w:object>
      </w:r>
    </w:p>
    <w:sectPr w:rsidR="00A341E0" w:rsidRPr="0046398A" w:rsidSect="00BA3B36">
      <w:pgSz w:w="12240" w:h="15840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B61DB1"/>
    <w:multiLevelType w:val="hybridMultilevel"/>
    <w:tmpl w:val="A3BA8FCA"/>
    <w:lvl w:ilvl="0" w:tplc="6D6C4E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0803D2"/>
    <w:multiLevelType w:val="hybridMultilevel"/>
    <w:tmpl w:val="A3BA8FCA"/>
    <w:lvl w:ilvl="0" w:tplc="6D6C4E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464ECF"/>
    <w:multiLevelType w:val="hybridMultilevel"/>
    <w:tmpl w:val="5792DFB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711C"/>
    <w:rsid w:val="000D6048"/>
    <w:rsid w:val="000E3F73"/>
    <w:rsid w:val="001D3A31"/>
    <w:rsid w:val="00223EFC"/>
    <w:rsid w:val="002C4FBE"/>
    <w:rsid w:val="003F6684"/>
    <w:rsid w:val="00460FD5"/>
    <w:rsid w:val="0046398A"/>
    <w:rsid w:val="004E4690"/>
    <w:rsid w:val="005113AD"/>
    <w:rsid w:val="00547B90"/>
    <w:rsid w:val="00552C8D"/>
    <w:rsid w:val="005963F3"/>
    <w:rsid w:val="005F0472"/>
    <w:rsid w:val="0068029B"/>
    <w:rsid w:val="00692BD7"/>
    <w:rsid w:val="006A08FB"/>
    <w:rsid w:val="006D10FD"/>
    <w:rsid w:val="008369CC"/>
    <w:rsid w:val="00896274"/>
    <w:rsid w:val="0092711C"/>
    <w:rsid w:val="00956D71"/>
    <w:rsid w:val="009772B2"/>
    <w:rsid w:val="00A341E0"/>
    <w:rsid w:val="00A66EBD"/>
    <w:rsid w:val="00A7055B"/>
    <w:rsid w:val="00AB0521"/>
    <w:rsid w:val="00AC6694"/>
    <w:rsid w:val="00BA3B36"/>
    <w:rsid w:val="00CA7F17"/>
    <w:rsid w:val="00CB1F0B"/>
    <w:rsid w:val="00D14BA0"/>
    <w:rsid w:val="00D2255B"/>
    <w:rsid w:val="00D5152B"/>
    <w:rsid w:val="00DB2BA1"/>
    <w:rsid w:val="00F86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BAAA2CD"/>
  <w15:chartTrackingRefBased/>
  <w15:docId w15:val="{972359B4-2556-454F-BE04-A1C7852B5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271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3B36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BA3B36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A3B36"/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Student Number: 1000597687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5</Pages>
  <Words>598</Words>
  <Characters>341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C411</vt:lpstr>
    </vt:vector>
  </TitlesOfParts>
  <Company/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411</dc:title>
  <dc:subject>Assignment 3</dc:subject>
  <dc:creator>December 3, 2017</dc:creator>
  <cp:keywords/>
  <dc:description/>
  <cp:lastModifiedBy>Vibhavi Peiris</cp:lastModifiedBy>
  <cp:revision>26</cp:revision>
  <dcterms:created xsi:type="dcterms:W3CDTF">2017-12-01T07:40:00Z</dcterms:created>
  <dcterms:modified xsi:type="dcterms:W3CDTF">2017-12-02T07:09:00Z</dcterms:modified>
</cp:coreProperties>
</file>